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C2" w:rsidRPr="00B0027D" w:rsidRDefault="0057397C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w:drawing>
          <wp:anchor distT="0" distB="0" distL="114300" distR="114300" simplePos="0" relativeHeight="251711488" behindDoc="1" locked="0" layoutInCell="1" allowOverlap="1" wp14:anchorId="60B10D0E" wp14:editId="034ECB19">
            <wp:simplePos x="0" y="0"/>
            <wp:positionH relativeFrom="column">
              <wp:posOffset>-398145</wp:posOffset>
            </wp:positionH>
            <wp:positionV relativeFrom="paragraph">
              <wp:posOffset>-369570</wp:posOffset>
            </wp:positionV>
            <wp:extent cx="1778888" cy="570865"/>
            <wp:effectExtent l="0" t="0" r="0" b="635"/>
            <wp:wrapNone/>
            <wp:docPr id="86" name="Picture 86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27D"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9161CC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រូប</w:t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................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១</w:t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lang w:bidi="km-KH"/>
        </w:rPr>
        <w:t>:</w:t>
      </w:r>
      <w:r w:rsidR="0056463B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៣០</w:t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 xml:space="preserve">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="0056463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៧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834CB97" wp14:editId="7C733798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6240820" id="Straight Connector 2" o:spid="_x0000_s1026" style="position:absolute;z-index:25163878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B6485" w:rsidRDefault="003B6485" w:rsidP="001A4909">
      <w:pPr>
        <w:pStyle w:val="ListParagraph"/>
        <w:numPr>
          <w:ilvl w:val="0"/>
          <w:numId w:val="7"/>
        </w:numPr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97245DD" wp14:editId="4FEEFCAF">
                <wp:simplePos x="0" y="0"/>
                <wp:positionH relativeFrom="column">
                  <wp:posOffset>697230</wp:posOffset>
                </wp:positionH>
                <wp:positionV relativeFrom="paragraph">
                  <wp:posOffset>518795</wp:posOffset>
                </wp:positionV>
                <wp:extent cx="1866900" cy="1590675"/>
                <wp:effectExtent l="0" t="0" r="19050" b="28575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90675"/>
                          <a:chOff x="0" y="0"/>
                          <a:chExt cx="1866900" cy="1590675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409575" y="1190625"/>
                            <a:ext cx="66675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1866900" cy="1590675"/>
                            <a:chOff x="0" y="0"/>
                            <a:chExt cx="1866900" cy="159067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0"/>
                              <a:ext cx="1866900" cy="1590675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6" name="Group 6"/>
                            <wpg:cNvGrpSpPr/>
                            <wpg:grpSpPr>
                              <a:xfrm>
                                <a:off x="238125" y="152400"/>
                                <a:ext cx="1295400" cy="1009650"/>
                                <a:chOff x="-9525" y="9525"/>
                                <a:chExt cx="1295400" cy="1009650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0" y="9525"/>
                                  <a:ext cx="0" cy="1009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Arrow Connector 5"/>
                              <wps:cNvCnPr/>
                              <wps:spPr>
                                <a:xfrm>
                                  <a:off x="-9525" y="1009650"/>
                                  <a:ext cx="129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" name="Text Box 7"/>
                            <wps:cNvSpPr txBox="1"/>
                            <wps:spPr>
                              <a:xfrm>
                                <a:off x="314325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4"/>
                                    </w:rPr>
                                    <w:object w:dxaOrig="740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37.5pt;height:19.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73146237" r:id="rId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Text Box 8"/>
                            <wps:cNvSpPr txBox="1"/>
                            <wps:spPr>
                              <a:xfrm>
                                <a:off x="1295400" y="1219200"/>
                                <a:ext cx="5715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6"/>
                                    </w:rPr>
                                    <w:object w:dxaOrig="720" w:dyaOrig="440">
                                      <v:shape id="_x0000_i1028" type="#_x0000_t75" style="width:36pt;height:21.75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573146238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581025" y="314325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0" y="1152524"/>
                                <a:ext cx="2476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30" type="#_x0000_t75" style="width:10.5pt;height:14.25pt" o:ole="">
                                        <v:imagedata r:id="rId12" o:title=""/>
                                      </v:shape>
                                      <o:OLEObject Type="Embed" ProgID="Equation.DSMT4" ShapeID="_x0000_i1030" DrawAspect="Content" ObjectID="_1573146239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" name="Straight Arrow Connector 34"/>
                          <wps:cNvCnPr/>
                          <wps:spPr>
                            <a:xfrm flipV="1">
                              <a:off x="581025" y="590550"/>
                              <a:ext cx="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97245DD" id="Group 84" o:spid="_x0000_s1026" style="position:absolute;left:0;text-align:left;margin-left:54.9pt;margin-top:40.85pt;width:147pt;height:125.25pt;z-index:251662336" coordsize="18669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7" type="#_x0000_t202" style="position:absolute;left:4095;top:11906;width:666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BrJ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UwTeH+Jf4AvboBAAD//wMAUEsBAi0AFAAGAAgAAAAhANvh9svuAAAAhQEAABMAAAAAAAAAAAAA&#10;AAAAAAAAAFtDb250ZW50X1R5cGVzXS54bWxQSwECLQAUAAYACAAAACEAWvQsW78AAAAVAQAACwAA&#10;AAAAAAAAAAAAAAAfAQAAX3JlbHMvLnJlbHNQSwECLQAUAAYACAAAACEAvfQaycMAAADbAAAADwAA&#10;AAAAAAAAAAAAAAAHAgAAZHJzL2Rvd25yZXYueG1sUEsFBgAAAAADAAMAtwAAAPcCAAAAAA=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១</w:t>
                        </w:r>
                      </w:p>
                    </w:txbxContent>
                  </v:textbox>
                </v:shape>
                <v:group id="Group 35" o:spid="_x0000_s1028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12" o:spid="_x0000_s1029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6" o:spid="_x0000_s103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3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" strokecolor="black [3200]" strokeweight=".5pt">
                        <v:stroke endarrow="block" joinstyle="miter"/>
                      </v:shape>
                      <v:shape id="Straight Arrow Connector 5" o:spid="_x0000_s103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" strokecolor="black [3200]" strokeweight=".5pt">
                        <v:stroke endarrow="block" joinstyle="miter"/>
                      </v:shape>
                    </v:group>
                    <v:shape id="Text Box 7" o:spid="_x0000_s1033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cINwwAAANoAAAAPAAAAZHJzL2Rvd25yZXYueG1sRI9fa8JA&#10;EMTfC/0OxxZ8q5dWqS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t03CDcMAAADa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4"/>
                              </w:rPr>
                              <w:object w:dxaOrig="740" w:dyaOrig="400">
                                <v:shape id="_x0000_i1026" type="#_x0000_t75" style="width:37.5pt;height:19.5pt" o:ole="">
                                  <v:imagedata r:id="rId8" o:title=""/>
                                </v:shape>
                                <o:OLEObject Type="Embed" ProgID="Equation.DSMT4" ShapeID="_x0000_i1026" DrawAspect="Content" ObjectID="_1573146237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8" o:spid="_x0000_s103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6"/>
                              </w:rPr>
                              <w:object w:dxaOrig="720" w:dyaOrig="440">
                                <v:shape id="_x0000_i1028" type="#_x0000_t75" style="width:36pt;height:21.75pt" o:ole="">
                                  <v:imagedata r:id="rId10" o:title=""/>
                                </v:shape>
                                <o:OLEObject Type="Embed" ProgID="Equation.DSMT4" ShapeID="_x0000_i1028" DrawAspect="Content" ObjectID="_1573146238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line id="Straight Connector 9" o:spid="_x0000_s1035" style="position:absolute;visibility:visible;mso-wrap-style:square" from="5810,3143" to="5810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" strokecolor="#ed7d31 [3205]" strokeweight="1.5pt">
                      <v:stroke joinstyle="miter"/>
                    </v:line>
                    <v:shape id="Text Box 10" o:spid="_x0000_s1036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6"/>
                              </w:rPr>
                              <w:object w:dxaOrig="200" w:dyaOrig="279">
                                <v:shape id="_x0000_i1030" type="#_x0000_t75" style="width:10.5pt;height:14.25pt" o:ole="">
                                  <v:imagedata r:id="rId12" o:title=""/>
                                </v:shape>
                                <o:OLEObject Type="Embed" ProgID="Equation.DSMT4" ShapeID="_x0000_i1030" DrawAspect="Content" ObjectID="_1573146239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Straight Arrow Connector 34" o:spid="_x0000_s1037" type="#_x0000_t32" style="position:absolute;left:5810;top:5905;width:0;height:1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(</w:t>
      </w:r>
      <w:r w:rsidR="00500475" w:rsidRP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ពិន្ទុ</w: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)</w:t>
      </w:r>
      <w:r w:rsidR="001A4909">
        <w:rPr>
          <w:rFonts w:ascii="Kh Content" w:hAnsi="Kh Content" w:cs="Kh Content" w:hint="cs"/>
          <w:sz w:val="24"/>
          <w:szCs w:val="24"/>
          <w:cs/>
          <w:lang w:bidi="km-KH"/>
        </w:rPr>
        <w:t>ចូរឲ្យឈ្មោះ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នៃលំនាំទែម៉ូឌីណាមិច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តាង</w:t>
      </w:r>
      <w:r w:rsidR="00053AF8">
        <w:rPr>
          <w:rFonts w:ascii="Kh Content" w:hAnsi="Kh Content" w:cs="Kh Content" w:hint="cs"/>
          <w:sz w:val="24"/>
          <w:szCs w:val="24"/>
          <w:cs/>
          <w:lang w:bidi="km-KH"/>
        </w:rPr>
        <w:t>ដោយ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្យាក្រាម</w:t>
      </w:r>
      <w:r w:rsidR="001A4909" w:rsidRPr="001A4909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31" type="#_x0000_t75" style="width:39.75pt;height:19.5pt" o:ole="">
            <v:imagedata r:id="rId17" o:title=""/>
          </v:shape>
          <o:OLEObject Type="Embed" ProgID="Equation.DSMT4" ShapeID="_x0000_i1031" DrawAspect="Content" ObjectID="_1573146223" r:id="rId18"/>
        </w:object>
      </w:r>
    </w:p>
    <w:p w:rsidR="005A0F93" w:rsidRPr="001A4909" w:rsidRDefault="007E2DAA" w:rsidP="003B648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83ACA5F" wp14:editId="3272926D">
                <wp:simplePos x="0" y="0"/>
                <wp:positionH relativeFrom="column">
                  <wp:posOffset>2592705</wp:posOffset>
                </wp:positionH>
                <wp:positionV relativeFrom="paragraph">
                  <wp:posOffset>172720</wp:posOffset>
                </wp:positionV>
                <wp:extent cx="1866900" cy="1600200"/>
                <wp:effectExtent l="0" t="0" r="19050" b="1905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600200"/>
                          <a:chOff x="0" y="0"/>
                          <a:chExt cx="1866900" cy="1600200"/>
                        </a:xfrm>
                      </wpg:grpSpPr>
                      <wps:wsp>
                        <wps:cNvPr id="25" name="Text Box 25"/>
                        <wps:cNvSpPr txBox="1"/>
                        <wps:spPr>
                          <a:xfrm>
                            <a:off x="619125" y="1143000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Group 83"/>
                        <wpg:cNvGrpSpPr/>
                        <wpg:grpSpPr>
                          <a:xfrm>
                            <a:off x="0" y="0"/>
                            <a:ext cx="1866900" cy="1600200"/>
                            <a:chOff x="0" y="0"/>
                            <a:chExt cx="1866900" cy="1600200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0"/>
                              <a:ext cx="1866900" cy="1600200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14" name="Group 14"/>
                            <wpg:cNvGrpSpPr/>
                            <wpg:grpSpPr>
                              <a:xfrm>
                                <a:off x="0" y="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238125" y="152343"/>
                                  <a:ext cx="1295400" cy="1009650"/>
                                  <a:chOff x="-9525" y="9468"/>
                                  <a:chExt cx="1295400" cy="1009650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 flipV="1">
                                    <a:off x="0" y="9468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Arrow Connector 17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3" type="#_x0000_t75" style="width:37.5pt;height:19.5pt" o:ole="">
                                          <v:imagedata r:id="rId8" o:title=""/>
                                        </v:shape>
                                        <o:OLEObject Type="Embed" ProgID="Equation.DSMT4" ShapeID="_x0000_i1033" DrawAspect="Content" ObjectID="_1573146240" r:id="rId1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35" type="#_x0000_t75" style="width:36pt;height:21.75pt" o:ole="">
                                          <v:imagedata r:id="rId10" o:title=""/>
                                        </v:shape>
                                        <o:OLEObject Type="Embed" ProgID="Equation.DSMT4" ShapeID="_x0000_i1035" DrawAspect="Content" ObjectID="_1573146241" r:id="rId2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37" type="#_x0000_t75" style="width:10.5pt;height:14.25pt" o:ole="">
                                          <v:imagedata r:id="rId12" o:title=""/>
                                        </v:shape>
                                        <o:OLEObject Type="Embed" ProgID="Equation.DSMT4" ShapeID="_x0000_i1037" DrawAspect="Content" ObjectID="_1573146242" r:id="rId2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304800" y="639309"/>
                                <a:ext cx="1152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" name="Straight Arrow Connector 36"/>
                          <wps:cNvCnPr/>
                          <wps:spPr>
                            <a:xfrm>
                              <a:off x="971550" y="650401"/>
                              <a:ext cx="66675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83ACA5F" id="Group 85" o:spid="_x0000_s1038" style="position:absolute;left:0;text-align:left;margin-left:204.15pt;margin-top:13.6pt;width:147pt;height:126pt;z-index:251665408" coordsize="1866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">
                <v:shape id="Text Box 25" o:spid="_x0000_s1039" type="#_x0000_t202" style="position:absolute;left:6191;top:11430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២</w:t>
                        </w:r>
                      </w:p>
                    </w:txbxContent>
                  </v:textbox>
                </v:shape>
                <v:group id="Group 83" o:spid="_x0000_s1040" style="position:absolute;width:18669;height:16002" coordsize="18669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group id="Group 23" o:spid="_x0000_s1041" style="position:absolute;width:18669;height:16002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14" o:spid="_x0000_s1042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Group 15" o:spid="_x0000_s1043" style="position:absolute;left:2381;top:1523;width:12954;height:10096" coordorigin="-95,94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 id="Straight Arrow Connector 16" o:spid="_x0000_s1044" type="#_x0000_t32" style="position:absolute;top:94;width:0;height:100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/L7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Gv7/EA/TqBwAA//8DAFBLAQItABQABgAIAAAAIQDb4fbL7gAAAIUBAAATAAAAAAAAAAAAAAAA&#10;AAAAAABbQ29udGVudF9UeXBlc10ueG1sUEsBAi0AFAAGAAgAAAAhAFr0LFu/AAAAFQEAAAsAAAAA&#10;AAAAAAAAAAAAHwEAAF9yZWxzLy5yZWxzUEsBAi0AFAAGAAgAAAAhAJPv8vv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17" o:spid="_x0000_s1045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" strokecolor="black [3200]" strokeweight=".5pt">
                          <v:stroke endarrow="block" joinstyle="miter"/>
                        </v:shape>
                      </v:group>
                      <v:shape id="Text Box 18" o:spid="_x0000_s1046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dpx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+w+osOYJe/AAAA//8DAFBLAQItABQABgAIAAAAIQDb4fbL7gAAAIUBAAATAAAAAAAAAAAA&#10;AAAAAAAAAABbQ29udGVudF9UeXBlc10ueG1sUEsBAi0AFAAGAAgAAAAhAFr0LFu/AAAAFQEAAAsA&#10;AAAAAAAAAAAAAAAAHwEAAF9yZWxzLy5yZWxzUEsBAi0AFAAGAAgAAAAhAPLV2n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033" type="#_x0000_t75" style="width:37.5pt;height:19.5pt" o:ole="">
                                    <v:imagedata r:id="rId8" o:title=""/>
                                  </v:shape>
                                  <o:OLEObject Type="Embed" ProgID="Equation.DSMT4" ShapeID="_x0000_i1033" DrawAspect="Content" ObjectID="_1573146240" r:id="rId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47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035" type="#_x0000_t75" style="width:36pt;height:21.75pt" o:ole="">
                                    <v:imagedata r:id="rId10" o:title=""/>
                                  </v:shape>
                                  <o:OLEObject Type="Embed" ProgID="Equation.DSMT4" ShapeID="_x0000_i1035" DrawAspect="Content" ObjectID="_1573146241" r:id="rId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48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037" type="#_x0000_t75" style="width:10.5pt;height:14.25pt" o:ole="">
                                    <v:imagedata r:id="rId12" o:title=""/>
                                  </v:shape>
                                  <o:OLEObject Type="Embed" ProgID="Equation.DSMT4" ShapeID="_x0000_i1037" DrawAspect="Content" ObjectID="_1573146242" r:id="rId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Straight Connector 22" o:spid="_x0000_s1049" style="position:absolute;visibility:visible;mso-wrap-style:square" from="3048,6393" to="14573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" strokecolor="#ed7d31 [3205]" strokeweight="1.5pt">
                      <v:stroke joinstyle="miter"/>
                    </v:line>
                  </v:group>
                  <v:shape id="Straight Arrow Connector 36" o:spid="_x0000_s1050" type="#_x0000_t32" style="position:absolute;left:9715;top:6504;width:6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ូច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ខាង</w:t>
      </w:r>
      <w:r w:rsidR="00D1036D" w:rsidRPr="001A4909">
        <w:rPr>
          <w:rFonts w:ascii="Kh Content" w:hAnsi="Kh Content" w:cs="Kh Content" w:hint="cs"/>
          <w:sz w:val="24"/>
          <w:szCs w:val="24"/>
          <w:cs/>
          <w:lang w:bidi="km-KH"/>
        </w:rPr>
        <w:t>ក្រោម</w:t>
      </w:r>
      <w:r w:rsidR="00500475">
        <w:rPr>
          <w:rFonts w:ascii="Kh Content" w:hAnsi="Kh Content" w:cs="Kh Content" w:hint="cs"/>
          <w:sz w:val="24"/>
          <w:szCs w:val="24"/>
          <w:cs/>
          <w:lang w:bidi="km-KH"/>
        </w:rPr>
        <w:t>៖</w:t>
      </w:r>
    </w:p>
    <w:p w:rsidR="00D1036D" w:rsidRDefault="00483F45" w:rsidP="00053AF8">
      <w:pPr>
        <w:pStyle w:val="ListParagraph"/>
        <w:tabs>
          <w:tab w:val="center" w:pos="3770"/>
        </w:tabs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</w:t>
      </w:r>
      <w:r w:rsid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</w:t>
      </w:r>
      <w:r w:rsidR="00660F14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053AF8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53AF8">
        <w:rPr>
          <w:rFonts w:ascii="Kh Content" w:hAnsi="Kh Content" w:cs="Kh Content"/>
          <w:sz w:val="24"/>
          <w:szCs w:val="24"/>
          <w:lang w:bidi="km-KH"/>
        </w:rPr>
        <w:tab/>
        <w:t xml:space="preserve">  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​​​            </w:t>
      </w:r>
      <w:r w:rsidR="00053AF8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053AF8">
        <w:rPr>
          <w:rFonts w:ascii="Kh Content" w:hAnsi="Kh Content" w:cs="Kh Content"/>
          <w:sz w:val="24"/>
          <w:szCs w:val="24"/>
          <w:lang w:bidi="km-KH"/>
        </w:rPr>
        <w:t xml:space="preserve">  </w:t>
      </w:r>
    </w:p>
    <w:p w:rsidR="00D1036D" w:rsidRDefault="00D1036D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660F14" w:rsidRDefault="006F3D41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512CFB6" wp14:editId="5DB74551">
                <wp:simplePos x="0" y="0"/>
                <wp:positionH relativeFrom="column">
                  <wp:posOffset>1430655</wp:posOffset>
                </wp:positionH>
                <wp:positionV relativeFrom="paragraph">
                  <wp:posOffset>134620</wp:posOffset>
                </wp:positionV>
                <wp:extent cx="2486025" cy="2085975"/>
                <wp:effectExtent l="0" t="0" r="0" b="2857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025" cy="2085975"/>
                          <a:chOff x="0" y="0"/>
                          <a:chExt cx="2486025" cy="2085975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2486025" cy="2085975"/>
                            <a:chOff x="0" y="0"/>
                            <a:chExt cx="2486025" cy="2085975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0"/>
                              <a:ext cx="2486025" cy="2085975"/>
                              <a:chOff x="0" y="0"/>
                              <a:chExt cx="2486025" cy="2085975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49530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238125" y="152400"/>
                                  <a:ext cx="1295400" cy="1009650"/>
                                  <a:chOff x="-9525" y="9525"/>
                                  <a:chExt cx="1295400" cy="1009650"/>
                                </a:xfrm>
                              </wpg:grpSpPr>
                              <wps:wsp>
                                <wps:cNvPr id="28" name="Straight Arrow Connector 28"/>
                                <wps:cNvCnPr/>
                                <wps:spPr>
                                  <a:xfrm flipV="1">
                                    <a:off x="0" y="9525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Arrow Connector 29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9" type="#_x0000_t75" style="width:37.5pt;height:19.5pt" o:ole="">
                                          <v:imagedata r:id="rId8" o:title=""/>
                                        </v:shape>
                                        <o:OLEObject Type="Embed" ProgID="Equation.DSMT4" ShapeID="_x0000_i1039" DrawAspect="Content" ObjectID="_1573146243" r:id="rId2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41" type="#_x0000_t75" style="width:36pt;height:21.75pt" o:ole="">
                                          <v:imagedata r:id="rId10" o:title=""/>
                                        </v:shape>
                                        <o:OLEObject Type="Embed" ProgID="Equation.DSMT4" ShapeID="_x0000_i1041" DrawAspect="Content" ObjectID="_1573146244" r:id="rId2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43" type="#_x0000_t75" style="width:10.5pt;height:14.25pt" o:ole="">
                                          <v:imagedata r:id="rId12" o:title=""/>
                                        </v:shape>
                                        <o:OLEObject Type="Embed" ProgID="Equation.DSMT4" ShapeID="_x0000_i1043" DrawAspect="Content" ObjectID="_1573146245" r:id="rId2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Arc 37"/>
                            <wps:cNvSpPr/>
                            <wps:spPr>
                              <a:xfrm rot="10800000">
                                <a:off x="361950" y="0"/>
                                <a:ext cx="2124075" cy="1496060"/>
                              </a:xfrm>
                              <a:prstGeom prst="arc">
                                <a:avLst>
                                  <a:gd name="adj1" fmla="val 16523862"/>
                                  <a:gd name="adj2" fmla="val 21503190"/>
                                </a:avLst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" name="Straight Arrow Connector 38"/>
                          <wps:cNvCnPr/>
                          <wps:spPr>
                            <a:xfrm>
                              <a:off x="514350" y="1133475"/>
                              <a:ext cx="28575" cy="476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" name="Text Box 44"/>
                        <wps:cNvSpPr txBox="1"/>
                        <wps:spPr>
                          <a:xfrm>
                            <a:off x="352425" y="1685925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1A4909" w:rsidRPr="00053AF8" w:rsidRDefault="001A4909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</w:t>
                              </w:r>
                              <w: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CFB6" id="Group 45" o:spid="_x0000_s1051" style="position:absolute;left:0;text-align:left;margin-left:112.65pt;margin-top:10.6pt;width:195.75pt;height:164.25pt;z-index:251672576;mso-height-relative:margin" coordsize="24860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">
                <v:group id="Group 40" o:spid="_x0000_s1052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39" o:spid="_x0000_s1053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26" o:spid="_x0000_s1054" style="position:absolute;top:4953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group id="Group 27" o:spid="_x0000_s1055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Straight Arrow Connector 28" o:spid="_x0000_s1056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mv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jg2fok/QG9+AQAA//8DAFBLAQItABQABgAIAAAAIQDb4fbL7gAAAIUBAAATAAAAAAAAAAAAAAAA&#10;AAAAAABbQ29udGVudF9UeXBlc10ueG1sUEsBAi0AFAAGAAgAAAAhAFr0LFu/AAAAFQEAAAsAAAAA&#10;AAAAAAAAAAAAHwEAAF9yZWxzLy5yZWxzUEsBAi0AFAAGAAgAAAAhAENQCa/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29" o:spid="_x0000_s1057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" strokecolor="black [3200]" strokeweight=".5pt">
                          <v:stroke endarrow="block" joinstyle="miter"/>
                        </v:shape>
                      </v:group>
                      <v:shape id="Text Box 30" o:spid="_x0000_s1058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039" type="#_x0000_t75" style="width:37.5pt;height:19.5pt" o:ole="">
                                    <v:imagedata r:id="rId8" o:title=""/>
                                  </v:shape>
                                  <o:OLEObject Type="Embed" ProgID="Equation.DSMT4" ShapeID="_x0000_i1039" DrawAspect="Content" ObjectID="_1573146243" r:id="rId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1" o:spid="_x0000_s1059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041" type="#_x0000_t75" style="width:36pt;height:21.75pt" o:ole="">
                                    <v:imagedata r:id="rId10" o:title=""/>
                                  </v:shape>
                                  <o:OLEObject Type="Embed" ProgID="Equation.DSMT4" ShapeID="_x0000_i1041" DrawAspect="Content" ObjectID="_1573146244" r:id="rId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3" o:spid="_x0000_s1060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043" type="#_x0000_t75" style="width:10.5pt;height:14.25pt" o:ole="">
                                    <v:imagedata r:id="rId12" o:title=""/>
                                  </v:shape>
                                  <o:OLEObject Type="Embed" ProgID="Equation.DSMT4" ShapeID="_x0000_i1043" DrawAspect="Content" ObjectID="_1573146245" r:id="rId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Arc 37" o:spid="_x0000_s1061" style="position:absolute;left:3619;width:21241;height:14960;rotation:180;visibility:visible;mso-wrap-style:square;v-text-anchor:middle" coordsize="2124075,149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" path="m1132561,1651nsc1674241,27042,2101533,336075,2123227,718138l1062038,748030,1132561,1651xem1132561,1651nfc1674241,27042,2101533,336075,2123227,718138e" filled="f" strokecolor="#ed7d31 [3205]" strokeweight="1.5pt">
                      <v:stroke joinstyle="miter"/>
                      <v:path arrowok="t" o:connecttype="custom" o:connectlocs="1132561,1651;2123227,718138" o:connectangles="0,0"/>
                    </v:shape>
                  </v:group>
                  <v:shape id="Straight Arrow Connector 38" o:spid="_x0000_s1062" type="#_x0000_t32" style="position:absolute;left:5143;top:11334;width:286;height:4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  <v:shape id="Text Box 44" o:spid="_x0000_s1063" type="#_x0000_t202" style="position:absolute;left:3524;top:16859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" fillcolor="white [3201]" strokecolor="white [3212]" strokeweight=".5pt">
                  <v:textbox>
                    <w:txbxContent>
                      <w:p w:rsidR="001A4909" w:rsidRPr="00053AF8" w:rsidRDefault="001A4909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</w:t>
                        </w:r>
                        <w: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៣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55B7" w:rsidRDefault="001555B7" w:rsidP="001555B7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555B7" w:rsidRPr="001A4909" w:rsidRDefault="001555B7" w:rsidP="001A4909">
      <w:pPr>
        <w:pStyle w:val="ListParagraph"/>
        <w:ind w:left="1724" w:firstLine="436"/>
        <w:jc w:val="both"/>
        <w:rPr>
          <w:rFonts w:ascii="Kh Content" w:hAnsi="Kh Content" w:cs="Kh Content"/>
          <w:b/>
          <w:bCs/>
          <w:sz w:val="24"/>
          <w:szCs w:val="24"/>
          <w:cs/>
          <w:lang w:bidi="km-KH"/>
        </w:rPr>
      </w:pPr>
      <w:r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bookmarkStart w:id="0" w:name="_GoBack"/>
      <w:bookmarkEnd w:id="0"/>
    </w:p>
    <w:p w:rsidR="001555B7" w:rsidRDefault="001555B7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A4909" w:rsidRDefault="001A4909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927E5" w:rsidRPr="001927E5" w:rsidRDefault="008838AB" w:rsidP="00E07D65">
      <w:pPr>
        <w:pStyle w:val="ListParagraph"/>
        <w:numPr>
          <w:ilvl w:val="0"/>
          <w:numId w:val="7"/>
        </w:numPr>
        <w:ind w:left="284" w:hanging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483F45">
        <w:rPr>
          <w:rFonts w:ascii="Kh Content" w:hAnsi="Kh Content" w:cs="Kh Content" w:hint="cs"/>
          <w:sz w:val="24"/>
          <w:szCs w:val="24"/>
          <w:cs/>
          <w:lang w:bidi="km-KH"/>
        </w:rPr>
        <w:t>មាឌដើម</w: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សំពាធដើម និងសីតុណ្ហភាពដើមនៃឧស្ម័នអេល្យូមមួយបានដាក់នៅក្នុងពីស្តុងដែលអាចចល័តបានគឺ</w:t>
      </w:r>
      <w:r w:rsidR="00243B33" w:rsidRPr="00243B3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540" w:dyaOrig="360">
          <v:shape id="_x0000_i1044" type="#_x0000_t75" style="width:126.75pt;height:18pt" o:ole="">
            <v:imagedata r:id="rId31" o:title=""/>
          </v:shape>
          <o:OLEObject Type="Embed" ProgID="Equation.DSMT4" ShapeID="_x0000_i1044" DrawAspect="Content" ObjectID="_1573146224" r:id="rId32"/>
        </w:objec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រៀងគ្នា</w: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>(ដូចរូបទី០៤) ប្រសិនបើមាឌថយចុះមកត្រឹម</w:t>
      </w:r>
      <w:r w:rsidR="00243B33" w:rsidRPr="00243B33">
        <w:rPr>
          <w:position w:val="-6"/>
          <w:cs/>
          <w:lang w:bidi="km-KH"/>
        </w:rPr>
        <w:object w:dxaOrig="1160" w:dyaOrig="320">
          <v:shape id="_x0000_i1045" type="#_x0000_t75" style="width:57.75pt;height:16.5pt" o:ole="">
            <v:imagedata r:id="rId33" o:title=""/>
          </v:shape>
          <o:OLEObject Type="Embed" ProgID="Equation.DSMT4" ShapeID="_x0000_i1045" DrawAspect="Content" ObjectID="_1573146225" r:id="rId34"/>
        </w:objec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ហើយ</w:t>
      </w:r>
    </w:p>
    <w:p w:rsidR="00243B33" w:rsidRPr="00E07D65" w:rsidRDefault="00243B33" w:rsidP="001927E5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សំពាធកើនឡើង</w:t>
      </w:r>
      <w:r w:rsidRPr="00243B33">
        <w:rPr>
          <w:position w:val="-6"/>
          <w:cs/>
          <w:lang w:bidi="km-KH"/>
        </w:rPr>
        <w:object w:dxaOrig="800" w:dyaOrig="279">
          <v:shape id="_x0000_i1046" type="#_x0000_t75" style="width:39.75pt;height:14.25pt" o:ole="">
            <v:imagedata r:id="rId35" o:title=""/>
          </v:shape>
          <o:OLEObject Type="Embed" ProgID="Equation.DSMT4" ShapeID="_x0000_i1046" DrawAspect="Content" ObjectID="_1573146226" r:id="rId36"/>
        </w:objec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ab/>
        <w:t>រកសីតុណ្ហភាពស្រេច។</w:t>
      </w:r>
    </w:p>
    <w:p w:rsidR="00243B33" w:rsidRDefault="00E26205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lastRenderedPageBreak/>
        <w:pict>
          <v:shape id="_x0000_s1067" type="#_x0000_t75" style="position:absolute;left:0;text-align:left;margin-left:105.8pt;margin-top:-26.85pt;width:81.65pt;height:116.25pt;z-index:-251641856;mso-position-horizontal-relative:margin;mso-position-vertical-relative:text;mso-width-relative:page;mso-height-relative:page">
            <v:imagedata r:id="rId37" o:title="gas-laws-8-638" croptop="14804f" cropbottom="7583f" cropleft="40621f" cropright="2031f"/>
            <w10:wrap anchorx="margin"/>
          </v:shape>
        </w:pict>
      </w:r>
      <w:r>
        <w:rPr>
          <w:noProof/>
        </w:rPr>
        <w:pict>
          <v:shape id="_x0000_s1068" type="#_x0000_t75" style="position:absolute;left:0;text-align:left;margin-left:202.65pt;margin-top:0;width:74.15pt;height:84.6pt;z-index:251677696;mso-position-horizontal-relative:text;mso-position-vertical-relative:text;mso-width-relative:page;mso-height-relative:page">
            <v:imagedata r:id="rId37" o:title="gas-laws-8-638" croptop="24915f" cropbottom="8485f" cropleft="2166f" cropright="42247f"/>
            <w10:wrap type="square"/>
          </v:shape>
        </w:pict>
      </w:r>
    </w:p>
    <w:p w:rsidR="00F62C2D" w:rsidRDefault="00F760A1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3B20927" wp14:editId="6015C52E">
                <wp:simplePos x="0" y="0"/>
                <wp:positionH relativeFrom="column">
                  <wp:posOffset>1678305</wp:posOffset>
                </wp:positionH>
                <wp:positionV relativeFrom="paragraph">
                  <wp:posOffset>215900</wp:posOffset>
                </wp:positionV>
                <wp:extent cx="1552575" cy="434975"/>
                <wp:effectExtent l="76200" t="76200" r="104775" b="98425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434975"/>
                          <a:chOff x="0" y="0"/>
                          <a:chExt cx="1552575" cy="434975"/>
                        </a:xfrm>
                      </wpg:grpSpPr>
                      <wps:wsp>
                        <wps:cNvPr id="47" name="Text Box 47"/>
                        <wps:cNvSpPr txBox="1"/>
                        <wps:spPr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2C2D" w:rsidRPr="00F541B5" w:rsidRDefault="00E26205" w:rsidP="00F62C2D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114425" y="200025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0214" w:rsidRPr="00F541B5" w:rsidRDefault="00E26205" w:rsidP="007C02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B20927" id="Group 49" o:spid="_x0000_s1064" style="position:absolute;left:0;text-align:left;margin-left:132.15pt;margin-top:17pt;width:122.25pt;height:34.25pt;z-index:251680768" coordsize="15525,4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">
                <v:shape id="Text Box 47" o:spid="_x0000_s1065" type="#_x0000_t202" style="position:absolute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F62C2D" w:rsidRPr="00F541B5" w:rsidRDefault="00E26205" w:rsidP="00F62C2D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8" o:spid="_x0000_s1066" type="#_x0000_t202" style="position:absolute;left:11144;top:2000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7C0214" w:rsidRPr="00F541B5" w:rsidRDefault="00E26205" w:rsidP="007C02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8838AB" w:rsidRDefault="008838AB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243B33" w:rsidRDefault="006F3D41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3E3A4F67" wp14:editId="5E04E627">
                <wp:simplePos x="0" y="0"/>
                <wp:positionH relativeFrom="margin">
                  <wp:align>center</wp:align>
                </wp:positionH>
                <wp:positionV relativeFrom="paragraph">
                  <wp:posOffset>14605</wp:posOffset>
                </wp:positionV>
                <wp:extent cx="685800" cy="352425"/>
                <wp:effectExtent l="0" t="0" r="19050" b="285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F3D41" w:rsidRPr="00053AF8" w:rsidRDefault="006F3D41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803A37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A4F67" id="Text Box 52" o:spid="_x0000_s1067" type="#_x0000_t202" style="position:absolute;left:0;text-align:left;margin-left:0;margin-top:1.15pt;width:54pt;height:27.75pt;z-index:-2516336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" fillcolor="white [3201]" strokecolor="white [3212]" strokeweight=".5pt">
                <v:textbox>
                  <w:txbxContent>
                    <w:p w:rsidR="006F3D41" w:rsidRPr="00053AF8" w:rsidRDefault="006F3D41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803A37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៤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838AB" w:rsidRDefault="008838AB" w:rsidP="0013565B">
      <w:pPr>
        <w:pStyle w:val="ListParagraph"/>
        <w:numPr>
          <w:ilvl w:val="0"/>
          <w:numId w:val="7"/>
        </w:numPr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បាឡុងមួយរាងស្វ៊ែមានមាឌ</w:t>
      </w:r>
      <w:r w:rsidR="0013565B"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80" w:dyaOrig="320">
          <v:shape id="_x0000_i1047" type="#_x0000_t75" style="width:59.25pt;height:16.5pt" o:ole="">
            <v:imagedata r:id="rId38" o:title=""/>
          </v:shape>
          <o:OLEObject Type="Embed" ProgID="Equation.DSMT4" ShapeID="_x0000_i1047" DrawAspect="Content" ObjectID="_1573146227" r:id="rId39"/>
        </w:objec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មានអេល្យូមក្រោម</w:t>
      </w:r>
    </w:p>
    <w:p w:rsidR="001927E5" w:rsidRDefault="0013565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13565B">
        <w:rPr>
          <w:rFonts w:ascii="Kh Content" w:hAnsi="Kh Content" w:cs="Kh Content"/>
          <w:sz w:val="24"/>
          <w:szCs w:val="24"/>
          <w:cs/>
          <w:lang w:bidi="km-KH"/>
        </w:rPr>
        <w:t>សំពាធ</w:t>
      </w:r>
      <w:r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60" w:dyaOrig="320">
          <v:shape id="_x0000_i1048" type="#_x0000_t75" style="width:63pt;height:16.5pt" o:ole="">
            <v:imagedata r:id="rId40" o:title=""/>
          </v:shape>
          <o:OLEObject Type="Embed" ProgID="Equation.DSMT4" ShapeID="_x0000_i1048" DrawAspect="Content" ObjectID="_1573146228" r:id="rId41"/>
        </w:object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។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គណនាចំនួនម៉ូលនៃឧស្ម័នអេល្យូមនៅក្នុង</w:t>
      </w:r>
    </w:p>
    <w:p w:rsidR="0013565B" w:rsidRPr="001927E5" w:rsidRDefault="001927E5" w:rsidP="001927E5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/>
          <w:sz w:val="24"/>
          <w:szCs w:val="24"/>
          <w:cs/>
          <w:lang w:bidi="km-KH"/>
        </w:rPr>
        <w:t>បាឡុង​</w: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ប្រសិនបើថាមពលស៊ីនេទិចមធ្យមរបស់អាតូមឧស្ម័នអេល្យូម</w:t>
      </w:r>
      <w:r w:rsidR="0013565B" w:rsidRPr="0013565B">
        <w:rPr>
          <w:position w:val="-12"/>
          <w:cs/>
          <w:lang w:bidi="km-KH"/>
        </w:rPr>
        <w:object w:dxaOrig="1880" w:dyaOrig="380">
          <v:shape id="_x0000_i1049" type="#_x0000_t75" style="width:94.5pt;height:18.75pt" o:ole="">
            <v:imagedata r:id="rId42" o:title=""/>
          </v:shape>
          <o:OLEObject Type="Embed" ProgID="Equation.DSMT4" ShapeID="_x0000_i1049" DrawAspect="Content" ObjectID="_1573146229" r:id="rId43"/>
        </w:objec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។</w:t>
      </w:r>
    </w:p>
    <w:p w:rsidR="0013565B" w:rsidRPr="00B03328" w:rsidRDefault="00300FFA" w:rsidP="006F3D41">
      <w:pPr>
        <w:pStyle w:val="ListParagraph"/>
        <w:numPr>
          <w:ilvl w:val="0"/>
          <w:numId w:val="7"/>
        </w:numPr>
        <w:ind w:left="426" w:hanging="426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411730</wp:posOffset>
                </wp:positionH>
                <wp:positionV relativeFrom="paragraph">
                  <wp:posOffset>560070</wp:posOffset>
                </wp:positionV>
                <wp:extent cx="2104390" cy="1809115"/>
                <wp:effectExtent l="0" t="0" r="10160" b="1968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4390" cy="1809115"/>
                          <a:chOff x="0" y="0"/>
                          <a:chExt cx="2104390" cy="1809115"/>
                        </a:xfrm>
                      </wpg:grpSpPr>
                      <wpg:grpSp>
                        <wpg:cNvPr id="77" name="Group 77"/>
                        <wpg:cNvGrpSpPr/>
                        <wpg:grpSpPr>
                          <a:xfrm>
                            <a:off x="0" y="0"/>
                            <a:ext cx="2104390" cy="1809115"/>
                            <a:chOff x="0" y="0"/>
                            <a:chExt cx="2104390" cy="1809120"/>
                          </a:xfrm>
                        </wpg:grpSpPr>
                        <wpg:grpSp>
                          <wpg:cNvPr id="56" name="Group 56"/>
                          <wpg:cNvGrpSpPr/>
                          <wpg:grpSpPr>
                            <a:xfrm>
                              <a:off x="0" y="0"/>
                              <a:ext cx="2104390" cy="1809120"/>
                              <a:chOff x="0" y="48688"/>
                              <a:chExt cx="1866900" cy="1541987"/>
                            </a:xfrm>
                          </wpg:grpSpPr>
                          <wpg:grpSp>
                            <wpg:cNvPr id="57" name="Group 57"/>
                            <wpg:cNvGrpSpPr/>
                            <wpg:grpSpPr>
                              <a:xfrm>
                                <a:off x="238125" y="152400"/>
                                <a:ext cx="1295400" cy="1009650"/>
                                <a:chOff x="-9525" y="9525"/>
                                <a:chExt cx="1295400" cy="1009650"/>
                              </a:xfrm>
                            </wpg:grpSpPr>
                            <wps:wsp>
                              <wps:cNvPr id="58" name="Straight Arrow Connector 58"/>
                              <wps:cNvCnPr/>
                              <wps:spPr>
                                <a:xfrm flipV="1">
                                  <a:off x="0" y="9525"/>
                                  <a:ext cx="0" cy="1009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Arrow Connector 59"/>
                              <wps:cNvCnPr/>
                              <wps:spPr>
                                <a:xfrm>
                                  <a:off x="-9525" y="1009650"/>
                                  <a:ext cx="129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0" name="Text Box 60"/>
                            <wps:cNvSpPr txBox="1"/>
                            <wps:spPr>
                              <a:xfrm>
                                <a:off x="304201" y="48688"/>
                                <a:ext cx="549254" cy="2354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8C5DEE" w:rsidRDefault="006C6EA8" w:rsidP="008C5DEE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(atm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Text Box 61"/>
                            <wps:cNvSpPr txBox="1"/>
                            <wps:spPr>
                              <a:xfrm>
                                <a:off x="1295400" y="1219200"/>
                                <a:ext cx="5715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8C5DEE" w:rsidRDefault="008C5DEE" w:rsidP="008C5DEE">
                                  <w:r w:rsidRPr="00053AF8">
                                    <w:rPr>
                                      <w:position w:val="-16"/>
                                    </w:rPr>
                                    <w:object w:dxaOrig="720" w:dyaOrig="440">
                                      <v:shape id="_x0000_i1051" type="#_x0000_t75" style="width:36pt;height:21.75pt" o:ole="">
                                        <v:imagedata r:id="rId10" o:title=""/>
                                      </v:shape>
                                      <o:OLEObject Type="Embed" ProgID="Equation.DSMT4" ShapeID="_x0000_i1051" DrawAspect="Content" ObjectID="_1573146246" r:id="rId4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0" y="1152524"/>
                                <a:ext cx="2476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8C5DEE" w:rsidRDefault="008C5DEE" w:rsidP="008C5DEE">
                                  <w:r w:rsidRPr="00053AF8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53" type="#_x0000_t75" style="width:10.5pt;height:14.25pt" o:ole="">
                                        <v:imagedata r:id="rId12" o:title=""/>
                                      </v:shape>
                                      <o:OLEObject Type="Embed" ProgID="Equation.DSMT4" ShapeID="_x0000_i1053" DrawAspect="Content" ObjectID="_1573146247" r:id="rId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69" name="Picture 69" descr="C:\Users\SOUM Som On\AppData\Local\Microsoft\Windows\INetCache\Content.Word\isotem.g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1950" y="190500"/>
                              <a:ext cx="1095375" cy="971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2" name="Straight Connector 72"/>
                          <wps:cNvCnPr/>
                          <wps:spPr>
                            <a:xfrm flipH="1">
                              <a:off x="276225" y="304800"/>
                              <a:ext cx="22860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Connector 74"/>
                          <wps:cNvCnPr/>
                          <wps:spPr>
                            <a:xfrm flipH="1">
                              <a:off x="274831" y="1104900"/>
                              <a:ext cx="233561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" name="Straight Connector 75"/>
                          <wps:cNvCnPr/>
                          <wps:spPr>
                            <a:xfrm>
                              <a:off x="1304925" y="315393"/>
                              <a:ext cx="0" cy="976351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Straight Connector 76"/>
                          <wps:cNvCnPr/>
                          <wps:spPr>
                            <a:xfrm>
                              <a:off x="504825" y="1120419"/>
                              <a:ext cx="0" cy="182245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8" name="Text Box 78"/>
                        <wps:cNvSpPr txBox="1"/>
                        <wps:spPr>
                          <a:xfrm>
                            <a:off x="38100" y="962025"/>
                            <a:ext cx="219075" cy="304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C6EA8" w:rsidRDefault="006C6EA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19050" y="161925"/>
                            <a:ext cx="219075" cy="304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C6EA8" w:rsidRDefault="006C6EA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361950" y="1304925"/>
                            <a:ext cx="219075" cy="304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C6EA8" w:rsidRDefault="006C6EA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1181100" y="1314450"/>
                            <a:ext cx="219075" cy="304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6C6EA8" w:rsidRDefault="006C6EA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68" style="position:absolute;left:0;text-align:left;margin-left:189.9pt;margin-top:44.1pt;width:165.7pt;height:142.45pt;z-index:251708416" coordsize="21043,18091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">
                <v:group id="Group 77" o:spid="_x0000_s1069" style="position:absolute;width:21043;height:18091" coordsize="21043,18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<v:group id="Group 56" o:spid="_x0000_s1070" style="position:absolute;width:21043;height:18091" coordorigin=",486" coordsize="18669,1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group id="Group 57" o:spid="_x0000_s1071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<v:shape id="Straight Arrow Connector 58" o:spid="_x0000_s1072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" strokecolor="black [3200]" strokeweight=".5pt">
                        <v:stroke endarrow="block" joinstyle="miter"/>
                      </v:shape>
                      <v:shape id="Straight Arrow Connector 59" o:spid="_x0000_s1073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  <v:stroke endarrow="block" joinstyle="miter"/>
                      </v:shape>
                    </v:group>
                    <v:shape id="Text Box 60" o:spid="_x0000_s1074" type="#_x0000_t202" style="position:absolute;left:3042;top:486;width:5492;height:2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" fillcolor="white [3201]" strokecolor="white [3212]" strokeweight=".5pt">
                      <v:textbox>
                        <w:txbxContent>
                          <w:p w:rsidR="008C5DEE" w:rsidRDefault="006C6EA8" w:rsidP="008C5DEE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P(atm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Text Box 61" o:spid="_x0000_s1075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8C5DEE" w:rsidRDefault="008C5DEE" w:rsidP="008C5DEE">
                            <w:r w:rsidRPr="00053AF8">
                              <w:rPr>
                                <w:position w:val="-16"/>
                              </w:rPr>
                              <w:object w:dxaOrig="720" w:dyaOrig="440">
                                <v:shape id="_x0000_i1051" type="#_x0000_t75" style="width:36pt;height:21.75pt" o:ole="">
                                  <v:imagedata r:id="rId10" o:title=""/>
                                </v:shape>
                                <o:OLEObject Type="Embed" ProgID="Equation.DSMT4" ShapeID="_x0000_i1051" DrawAspect="Content" ObjectID="_1573146246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2" o:spid="_x0000_s1076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8C5DEE" w:rsidRDefault="008C5DEE" w:rsidP="008C5DEE">
                            <w:r w:rsidRPr="00053AF8">
                              <w:rPr>
                                <w:position w:val="-6"/>
                              </w:rPr>
                              <w:object w:dxaOrig="200" w:dyaOrig="279">
                                <v:shape id="_x0000_i1053" type="#_x0000_t75" style="width:10.5pt;height:14.25pt" o:ole="">
                                  <v:imagedata r:id="rId12" o:title=""/>
                                </v:shape>
                                <o:OLEObject Type="Embed" ProgID="Equation.DSMT4" ShapeID="_x0000_i1053" DrawAspect="Content" ObjectID="_1573146247" r:id="rId4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Picture 69" o:spid="_x0000_s1077" type="#_x0000_t75" style="position:absolute;left:3619;top:1905;width:1095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">
                    <v:imagedata r:id="rId49" o:title="isotem"/>
                    <v:path arrowok="t"/>
                  </v:shape>
                  <v:line id="Straight Connector 72" o:spid="_x0000_s1078" style="position:absolute;flip:x;visibility:visible;mso-wrap-style:square" from="2762,3048" to="504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" strokecolor="#ed7d31 [3205]" strokeweight=".5pt">
                    <v:stroke dashstyle="dash" joinstyle="miter"/>
                  </v:line>
                  <v:line id="Straight Connector 74" o:spid="_x0000_s1079" style="position:absolute;flip:x;visibility:visible;mso-wrap-style:square" from="2748,11049" to="508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" strokecolor="#ed7d31 [3205]" strokeweight=".5pt">
                    <v:stroke dashstyle="dash" joinstyle="miter"/>
                  </v:line>
                  <v:line id="Straight Connector 75" o:spid="_x0000_s1080" style="position:absolute;visibility:visible;mso-wrap-style:square" from="13049,3153" to="13049,12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" strokecolor="#ed7d31 [3205]" strokeweight=".5pt">
                    <v:stroke dashstyle="dash" joinstyle="miter"/>
                  </v:line>
                  <v:line id="Straight Connector 76" o:spid="_x0000_s1081" style="position:absolute;visibility:visible;mso-wrap-style:square" from="5048,11204" to="5048,13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" strokecolor="#ed7d31 [3205]" strokeweight=".5pt">
                    <v:stroke dashstyle="dash" joinstyle="miter"/>
                  </v:line>
                </v:group>
                <v:shape id="Text Box 78" o:spid="_x0000_s1082" type="#_x0000_t202" style="position:absolute;left:381;top:9620;width:2190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" fillcolor="white [3201]" strokecolor="white [3212]" strokeweight=".5pt">
                  <v:textbox>
                    <w:txbxContent>
                      <w:p w:rsidR="006C6EA8" w:rsidRDefault="006C6EA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9" o:spid="_x0000_s1083" type="#_x0000_t202" style="position:absolute;left:190;top:1619;width:2191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" fillcolor="white [3201]" strokecolor="white [3212]" strokeweight=".5pt">
                  <v:textbox>
                    <w:txbxContent>
                      <w:p w:rsidR="006C6EA8" w:rsidRDefault="006C6EA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0" o:spid="_x0000_s1084" type="#_x0000_t202" style="position:absolute;left:3619;top:13049;width:2191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" fillcolor="white [3201]" strokecolor="white [3212]" strokeweight=".5pt">
                  <v:textbox>
                    <w:txbxContent>
                      <w:p w:rsidR="006C6EA8" w:rsidRDefault="006C6EA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1" o:spid="_x0000_s1085" type="#_x0000_t202" style="position:absolute;left:11811;top:13144;width:2190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" fillcolor="white [3201]" strokecolor="white [3212]" strokeweight=".5pt">
                  <v:textbox>
                    <w:txbxContent>
                      <w:p w:rsidR="006C6EA8" w:rsidRDefault="006C6EA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០</w: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ឧស្ម័នមួយបានកើន</w:t>
      </w:r>
      <w:r w:rsidR="0013565B">
        <w:rPr>
          <w:rFonts w:ascii="Kh Content" w:hAnsi="Kh Content" w:cs="Kh Content" w:hint="cs"/>
          <w:sz w:val="24"/>
          <w:szCs w:val="24"/>
          <w:cs/>
          <w:lang w:bidi="km-KH"/>
        </w:rPr>
        <w:t>ស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ំពាធពី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4" type="#_x0000_t75" style="width:27.75pt;height:14.25pt" o:ole="">
            <v:imagedata r:id="rId50" o:title=""/>
          </v:shape>
          <o:OLEObject Type="Embed" ProgID="Equation.DSMT4" ShapeID="_x0000_i1054" DrawAspect="Content" ObjectID="_1573146230" r:id="rId51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ទ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5" type="#_x0000_t75" style="width:27.75pt;height:14.25pt" o:ole="">
            <v:imagedata r:id="rId52" o:title=""/>
          </v:shape>
          <o:OLEObject Type="Embed" ProgID="Equation.DSMT4" ShapeID="_x0000_i1055" DrawAspect="Content" ObjectID="_1573146231" r:id="rId53"/>
        </w:object>
      </w:r>
      <w:r w:rsidR="00B03328">
        <w:rPr>
          <w:rFonts w:ascii="Kh Content" w:hAnsi="Kh Content" w:cs="Kh Content"/>
          <w:sz w:val="24"/>
          <w:szCs w:val="24"/>
          <w:cs/>
          <w:lang w:bidi="km-KH"/>
        </w:rPr>
        <w:t>ក្រោមមាឌថេរ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00" w:dyaOrig="320">
          <v:shape id="_x0000_i1056" type="#_x0000_t75" style="width:19.5pt;height:16.5pt" o:ole="">
            <v:imagedata r:id="rId54" o:title=""/>
          </v:shape>
          <o:OLEObject Type="Embed" ProgID="Equation.DSMT4" ShapeID="_x0000_i1056" DrawAspect="Content" ObjectID="_1573146232" r:id="rId55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ហើយបន្តក្រោមសំពាធថេរ ទៅមាឌស្រេ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40" w:dyaOrig="320">
          <v:shape id="_x0000_i1057" type="#_x0000_t75" style="width:21.75pt;height:16.5pt" o:ole="">
            <v:imagedata r:id="rId56" o:title=""/>
          </v:shape>
          <o:OLEObject Type="Embed" ProgID="Equation.DSMT4" ShapeID="_x0000_i1057" DrawAspect="Content" ObjectID="_1573146233" r:id="rId57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មុនពេលត្រលប់ទៅភាពដើមវិញ ដូចបង្ហាញក្នុង</w:t>
      </w:r>
      <w:r w:rsidR="008838AB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B03328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</w:t>
      </w:r>
      <w:r w:rsidR="0019395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ទី០៥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 xml:space="preserve"> ។</w:t>
      </w:r>
    </w:p>
    <w:p w:rsidR="00B03328" w:rsidRDefault="008838AB" w:rsidP="006C6EA8">
      <w:pPr>
        <w:pStyle w:val="ListParagraph"/>
        <w:tabs>
          <w:tab w:val="left" w:pos="5925"/>
        </w:tabs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21F76F26" wp14:editId="2C6FC0F9">
                <wp:simplePos x="0" y="0"/>
                <wp:positionH relativeFrom="margin">
                  <wp:posOffset>3798570</wp:posOffset>
                </wp:positionH>
                <wp:positionV relativeFrom="paragraph">
                  <wp:posOffset>24130</wp:posOffset>
                </wp:positionV>
                <wp:extent cx="685800" cy="352425"/>
                <wp:effectExtent l="0" t="0" r="19050" b="2857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8838AB" w:rsidRPr="00053AF8" w:rsidRDefault="008838AB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803A37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F76F26" id="Text Box 82" o:spid="_x0000_s1086" type="#_x0000_t202" style="position:absolute;left:0;text-align:left;margin-left:299.1pt;margin-top:1.9pt;width:54pt;height:27.75pt;z-index:-251606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" fillcolor="white [3201]" strokecolor="white [3212]" strokeweight=".5pt">
                <v:textbox>
                  <w:txbxContent>
                    <w:p w:rsidR="008838AB" w:rsidRPr="00053AF8" w:rsidRDefault="008838AB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803A37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03328" w:rsidRP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ក្នុងដំណើរនីមួយៗ ។</w:t>
      </w:r>
      <w:r w:rsidR="006C6EA8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C74DCE" w:rsidRDefault="00C74DCE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កម្មន្តន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ោះជា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កម្មន្តដូចម្តេច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?</w:t>
      </w:r>
      <w:r w:rsidR="008C5DEE" w:rsidRPr="008C5DEE">
        <w:rPr>
          <w:rFonts w:ascii="Kh Content" w:hAnsi="Kh Content" w:cs="Kh Content"/>
          <w:noProof/>
          <w:sz w:val="24"/>
          <w:szCs w:val="24"/>
          <w:lang w:bidi="km-KH"/>
        </w:rPr>
        <w:t xml:space="preserve"> 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ឧស្ម័នបម្លែងក្នុងលំនាំអ្វី?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សរុប ។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ថាមពលកម្តៅដែលផ្តល់ ឬចេញពីឧស្ម័ន?</w:t>
      </w:r>
    </w:p>
    <w:p w:rsidR="00614572" w:rsidRDefault="00614572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ម្លែង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58" type="#_x0000_t75" style="width:39.75pt;height:19.5pt" o:ole="">
            <v:imagedata r:id="rId58" o:title=""/>
          </v:shape>
          <o:OLEObject Type="Embed" ProgID="Equation.DSMT4" ShapeID="_x0000_i1058" DrawAspect="Content" ObjectID="_1573146234" r:id="rId59"/>
        </w:object>
      </w:r>
      <w:r w:rsidR="0019395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ទី០៥</w:t>
      </w:r>
      <w:r w:rsidR="00D67880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59" type="#_x0000_t75" style="width:39.75pt;height:19.5pt" o:ole="">
            <v:imagedata r:id="rId60" o:title=""/>
          </v:shape>
          <o:OLEObject Type="Embed" ProgID="Equation.DSMT4" ShapeID="_x0000_i1059" DrawAspect="Content" ObjectID="_1573146235" r:id="rId6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60" type="#_x0000_t75" style="width:39.75pt;height:19.5pt" o:ole="">
            <v:imagedata r:id="rId62" o:title=""/>
          </v:shape>
          <o:OLEObject Type="Embed" ProgID="Equation.DSMT4" ShapeID="_x0000_i1060" DrawAspect="Content" ObjectID="_1573146236" r:id="rId6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838AB" w:rsidRDefault="008838A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927E5" w:rsidRPr="008838AB" w:rsidRDefault="001927E5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3F433F" w:rsidRPr="00614572" w:rsidRDefault="005A0F93" w:rsidP="00614572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="00614572"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sectPr w:rsidR="003F433F" w:rsidRPr="00614572" w:rsidSect="004B0191">
      <w:footerReference w:type="default" r:id="rId64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205" w:rsidRDefault="00E26205" w:rsidP="00A309F0">
      <w:pPr>
        <w:spacing w:after="0" w:line="240" w:lineRule="auto"/>
      </w:pPr>
      <w:r>
        <w:separator/>
      </w:r>
    </w:p>
  </w:endnote>
  <w:endnote w:type="continuationSeparator" w:id="0">
    <w:p w:rsidR="00E26205" w:rsidRDefault="00E26205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A309F0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311570" wp14:editId="6F1045C6">
              <wp:simplePos x="0" y="0"/>
              <wp:positionH relativeFrom="column">
                <wp:posOffset>220979</wp:posOffset>
              </wp:positionH>
              <wp:positionV relativeFrom="paragraph">
                <wp:posOffset>-31115</wp:posOffset>
              </wp:positionV>
              <wp:extent cx="43910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3910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84C7BE4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4pt,-2.45pt" to="363.1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" strokecolor="#823b0b [1605]" strokeweight="4.25pt">
              <v:stroke linestyle="thinThick" joinstyle="miter"/>
            </v:line>
          </w:pict>
        </mc:Fallback>
      </mc:AlternateContent>
    </w:r>
    <w:r>
      <w:rPr>
        <w:sz w:val="24"/>
        <w:szCs w:val="24"/>
      </w:rPr>
      <w:tab/>
    </w:r>
    <w:r w:rsidRPr="00A309F0">
      <w:rPr>
        <w:rFonts w:ascii="Kh Content" w:hAnsi="Kh Content" w:cs="Kh Content"/>
        <w:sz w:val="16"/>
        <w:szCs w:val="16"/>
        <w:cs/>
        <w:lang w:bidi="km-KH"/>
      </w:rPr>
      <w:t>ថ្ងៃ សៅរ៍ ទី២៥ ខែ វិច្ឆិកា ឆ្នាំ២០១៧</w:t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925FE2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205" w:rsidRDefault="00E26205" w:rsidP="00A309F0">
      <w:pPr>
        <w:spacing w:after="0" w:line="240" w:lineRule="auto"/>
      </w:pPr>
      <w:r>
        <w:separator/>
      </w:r>
    </w:p>
  </w:footnote>
  <w:footnote w:type="continuationSeparator" w:id="0">
    <w:p w:rsidR="00E26205" w:rsidRDefault="00E26205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4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A5FAB"/>
    <w:rsid w:val="000D011D"/>
    <w:rsid w:val="0013124C"/>
    <w:rsid w:val="0013565B"/>
    <w:rsid w:val="001555B7"/>
    <w:rsid w:val="0016084E"/>
    <w:rsid w:val="001927E5"/>
    <w:rsid w:val="00193959"/>
    <w:rsid w:val="001A4909"/>
    <w:rsid w:val="001E0FA8"/>
    <w:rsid w:val="001F39FC"/>
    <w:rsid w:val="00216E74"/>
    <w:rsid w:val="00243B33"/>
    <w:rsid w:val="002A7312"/>
    <w:rsid w:val="00300FFA"/>
    <w:rsid w:val="00333365"/>
    <w:rsid w:val="003B0882"/>
    <w:rsid w:val="003B6485"/>
    <w:rsid w:val="003F433F"/>
    <w:rsid w:val="00483F45"/>
    <w:rsid w:val="004B0191"/>
    <w:rsid w:val="00500475"/>
    <w:rsid w:val="00562548"/>
    <w:rsid w:val="0056463B"/>
    <w:rsid w:val="0057397C"/>
    <w:rsid w:val="005A0F93"/>
    <w:rsid w:val="005D7B57"/>
    <w:rsid w:val="00614572"/>
    <w:rsid w:val="00653010"/>
    <w:rsid w:val="00660F14"/>
    <w:rsid w:val="0066618C"/>
    <w:rsid w:val="006C6EA8"/>
    <w:rsid w:val="006F3D41"/>
    <w:rsid w:val="00700991"/>
    <w:rsid w:val="00706EB3"/>
    <w:rsid w:val="00714CCA"/>
    <w:rsid w:val="007C0214"/>
    <w:rsid w:val="007E2DAA"/>
    <w:rsid w:val="007F4AC2"/>
    <w:rsid w:val="00803A37"/>
    <w:rsid w:val="00811DCD"/>
    <w:rsid w:val="008654BA"/>
    <w:rsid w:val="008838AB"/>
    <w:rsid w:val="00890B2B"/>
    <w:rsid w:val="008B0AD9"/>
    <w:rsid w:val="008C5DEE"/>
    <w:rsid w:val="008E5054"/>
    <w:rsid w:val="008E69BD"/>
    <w:rsid w:val="009161CC"/>
    <w:rsid w:val="00925FE2"/>
    <w:rsid w:val="00997CE7"/>
    <w:rsid w:val="009A23BA"/>
    <w:rsid w:val="009B093D"/>
    <w:rsid w:val="009E0BE3"/>
    <w:rsid w:val="00A27722"/>
    <w:rsid w:val="00A309F0"/>
    <w:rsid w:val="00AB2DC2"/>
    <w:rsid w:val="00B0027D"/>
    <w:rsid w:val="00B03328"/>
    <w:rsid w:val="00B423F9"/>
    <w:rsid w:val="00C37430"/>
    <w:rsid w:val="00C64A02"/>
    <w:rsid w:val="00C74DCE"/>
    <w:rsid w:val="00C779BC"/>
    <w:rsid w:val="00D0241B"/>
    <w:rsid w:val="00D10327"/>
    <w:rsid w:val="00D1036D"/>
    <w:rsid w:val="00D67880"/>
    <w:rsid w:val="00D7153E"/>
    <w:rsid w:val="00DD0426"/>
    <w:rsid w:val="00E06D97"/>
    <w:rsid w:val="00E07D65"/>
    <w:rsid w:val="00E26205"/>
    <w:rsid w:val="00E73D25"/>
    <w:rsid w:val="00E97CE1"/>
    <w:rsid w:val="00EE35B0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8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6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image" Target="media/image9.jpeg"/><Relationship Id="rId40" Type="http://schemas.openxmlformats.org/officeDocument/2006/relationships/image" Target="media/image11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9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image" Target="media/image8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8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image" Target="media/image7.wmf"/><Relationship Id="rId38" Type="http://schemas.openxmlformats.org/officeDocument/2006/relationships/image" Target="media/image10.wmf"/><Relationship Id="rId46" Type="http://schemas.openxmlformats.org/officeDocument/2006/relationships/image" Target="media/image13.gif"/><Relationship Id="rId59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54" Type="http://schemas.openxmlformats.org/officeDocument/2006/relationships/image" Target="media/image17.wmf"/><Relationship Id="rId62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2.bin"/><Relationship Id="rId49" Type="http://schemas.openxmlformats.org/officeDocument/2006/relationships/image" Target="media/image14.gif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6.wmf"/><Relationship Id="rId44" Type="http://schemas.openxmlformats.org/officeDocument/2006/relationships/oleObject" Target="embeddings/oleObject26.bin"/><Relationship Id="rId52" Type="http://schemas.openxmlformats.org/officeDocument/2006/relationships/image" Target="media/image16.wmf"/><Relationship Id="rId60" Type="http://schemas.openxmlformats.org/officeDocument/2006/relationships/image" Target="media/image2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2</Pages>
  <Words>213</Words>
  <Characters>121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0</cp:revision>
  <cp:lastPrinted>2017-11-24T19:32:00Z</cp:lastPrinted>
  <dcterms:created xsi:type="dcterms:W3CDTF">2017-11-24T16:47:00Z</dcterms:created>
  <dcterms:modified xsi:type="dcterms:W3CDTF">2017-11-2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